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1"/>
  </p:notesMasterIdLst>
  <p:sldIdLst>
    <p:sldId id="311" r:id="rId2"/>
    <p:sldId id="327" r:id="rId3"/>
    <p:sldId id="332" r:id="rId4"/>
    <p:sldId id="333" r:id="rId5"/>
    <p:sldId id="328" r:id="rId6"/>
    <p:sldId id="329" r:id="rId7"/>
    <p:sldId id="330" r:id="rId8"/>
    <p:sldId id="331" r:id="rId9"/>
    <p:sldId id="309" r:id="rId10"/>
  </p:sldIdLst>
  <p:sldSz cx="9144000" cy="6858000" type="screen4x3"/>
  <p:notesSz cx="7099300" cy="10234613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08A0"/>
    <a:srgbClr val="A30D7C"/>
    <a:srgbClr val="00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73" autoAdjust="0"/>
    <p:restoredTop sz="96678" autoAdjust="0"/>
  </p:normalViewPr>
  <p:slideViewPr>
    <p:cSldViewPr showGuides="1">
      <p:cViewPr varScale="1">
        <p:scale>
          <a:sx n="110" d="100"/>
          <a:sy n="110" d="100"/>
        </p:scale>
        <p:origin x="-840" y="-96"/>
      </p:cViewPr>
      <p:guideLst>
        <p:guide orient="horz" pos="482"/>
        <p:guide pos="4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77" d="100"/>
          <a:sy n="77" d="100"/>
        </p:scale>
        <p:origin x="-2886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l">
              <a:defRPr sz="13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1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r">
              <a:defRPr sz="1300"/>
            </a:lvl1pPr>
          </a:lstStyle>
          <a:p>
            <a:fld id="{CDBF6E1F-EF6A-429F-B30B-78BD7817E581}" type="datetimeFigureOut">
              <a:rPr lang="cs-CZ" smtClean="0"/>
              <a:pPr/>
              <a:t>21.9.2012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8" tIns="49520" rIns="99038" bIns="49520" rtlCol="0" anchor="ctr"/>
          <a:lstStyle/>
          <a:p>
            <a:endParaRPr lang="cs-C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38" tIns="49520" rIns="99038" bIns="495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l">
              <a:defRPr sz="1300"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r">
              <a:defRPr sz="1300"/>
            </a:lvl1pPr>
          </a:lstStyle>
          <a:p>
            <a:fld id="{E9AB39D6-1FC5-4AAA-B0E2-D1902964108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1202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</a:t>
            </a:fld>
            <a:endParaRPr lang="cs-CZ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</a:t>
            </a:fld>
            <a:endParaRPr lang="cs-CZ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4</a:t>
            </a:fld>
            <a:endParaRPr lang="cs-CZ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5</a:t>
            </a:fld>
            <a:endParaRPr lang="cs-CZ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6</a:t>
            </a:fld>
            <a:endParaRPr lang="cs-CZ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7</a:t>
            </a:fld>
            <a:endParaRPr lang="cs-CZ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8</a:t>
            </a:fld>
            <a:endParaRPr lang="cs-CZ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9</a:t>
            </a:fld>
            <a:endParaRPr 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6B3C-EC43-462F-8511-08A895F1FD40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DD4D4-A8E3-4FCF-AC3E-7567330FAEA9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45E93-8A6A-4BE9-AB1B-12DB771241C6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482B6B-3C28-4F02-B1C9-8569555C95CF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FB405F-82F6-4943-9A96-BDFFFA405AA0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62A8B-6ECE-4BC6-A33F-0DBADE85C861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6374D-59A0-46BA-898D-BE927D15E474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1613-3A1D-4955-956A-FD09C943EDC1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B0FC5-BB3A-4A36-AD0F-049DE1400558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8FE04-E16A-41B2-875D-7BF63426197F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1EB08-7495-4CE8-8ECE-C77C2D07B476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108EDB-5EEF-43A4-A87A-347ED96D2112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4213" y="24193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Geodézie </a:t>
            </a:r>
            <a:r>
              <a:rPr lang="cs-CZ" sz="2800" b="1" dirty="0" smtClean="0"/>
              <a:t>3 </a:t>
            </a:r>
            <a:r>
              <a:rPr lang="cs-CZ" sz="2800" b="1" smtClean="0"/>
              <a:t>(</a:t>
            </a:r>
            <a:r>
              <a:rPr lang="cs-CZ" sz="2800" b="1" smtClean="0"/>
              <a:t>154GD3</a:t>
            </a:r>
            <a:r>
              <a:rPr lang="cs-CZ" sz="2800" b="1" dirty="0" smtClean="0"/>
              <a:t>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3" y="1484786"/>
            <a:ext cx="7775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/>
              <a:t>Téma č. 5: Trigonometrické určování výškových rozdílů.</a:t>
            </a:r>
          </a:p>
          <a:p>
            <a:endParaRPr 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202617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2" y="774353"/>
            <a:ext cx="7941575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AutoNum type="arabicPeriod"/>
            </a:pPr>
            <a:r>
              <a:rPr lang="cs-CZ" sz="2000" b="1" dirty="0" smtClean="0"/>
              <a:t>Princip</a:t>
            </a:r>
          </a:p>
          <a:p>
            <a:pPr lvl="0"/>
            <a:r>
              <a:rPr lang="cs-CZ" dirty="0" smtClean="0"/>
              <a:t>Měřením úhlů a délek se výpočetně určují převýšení. Jsou možné různé varianty zpracování a zavádění oprav, nejjednodušší variantou je současné určování souřadnic a výšky totální stanicí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Trigonometrické určování výškových rozdílů.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63423"/>
              </p:ext>
            </p:extLst>
          </p:nvPr>
        </p:nvGraphicFramePr>
        <p:xfrm>
          <a:off x="2195736" y="5949280"/>
          <a:ext cx="41354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4" imgW="1879600" imgH="228600" progId="Equation.DSMT4">
                  <p:embed/>
                </p:oleObj>
              </mc:Choice>
              <mc:Fallback>
                <p:oleObj name="Equation" r:id="rId4" imgW="187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949280"/>
                        <a:ext cx="41354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45671"/>
              </p:ext>
            </p:extLst>
          </p:nvPr>
        </p:nvGraphicFramePr>
        <p:xfrm>
          <a:off x="715499" y="2005459"/>
          <a:ext cx="7507027" cy="3957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AutoCAD Drawing" r:id="rId6" imgW="9820275" imgH="5638800" progId="AutoCAD.Drawing.16">
                  <p:embed/>
                </p:oleObj>
              </mc:Choice>
              <mc:Fallback>
                <p:oleObj name="AutoCAD Drawing" r:id="rId6" imgW="9820275" imgH="5638800" progId="AutoCAD.Drawing.1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031" t="10365" r="3564" b="3319"/>
                      <a:stretch>
                        <a:fillRect/>
                      </a:stretch>
                    </p:blipFill>
                    <p:spPr bwMode="auto">
                      <a:xfrm>
                        <a:off x="715499" y="2005459"/>
                        <a:ext cx="7507027" cy="3957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29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7" y="752775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Oprava měřeného převýšení ze zakřivení Země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Trigonometrické určování výškových rozdílů.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693" y="1772816"/>
            <a:ext cx="5776418" cy="4218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660819"/>
              </p:ext>
            </p:extLst>
          </p:nvPr>
        </p:nvGraphicFramePr>
        <p:xfrm>
          <a:off x="1044153" y="2205757"/>
          <a:ext cx="1450975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660240" imgH="1231560" progId="Equation.DSMT4">
                  <p:embed/>
                </p:oleObj>
              </mc:Choice>
              <mc:Fallback>
                <p:oleObj name="Equation" r:id="rId5" imgW="66024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153" y="2205757"/>
                        <a:ext cx="1450975" cy="270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043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4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7" y="752775"/>
            <a:ext cx="79415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Oprava měřeného převýšení ze zakřivení Země</a:t>
            </a:r>
          </a:p>
          <a:p>
            <a:pPr lvl="0"/>
            <a:r>
              <a:rPr lang="cs-CZ" sz="2000" dirty="0" smtClean="0"/>
              <a:t>R = 6378 000 m 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Trigonometrické určování výškových rozdílů.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3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2266241"/>
              </p:ext>
            </p:extLst>
          </p:nvPr>
        </p:nvGraphicFramePr>
        <p:xfrm>
          <a:off x="1647825" y="1844824"/>
          <a:ext cx="5848350" cy="3657600"/>
        </p:xfrm>
        <a:graphic>
          <a:graphicData uri="http://schemas.openxmlformats.org/drawingml/2006/table">
            <a:tbl>
              <a:tblPr/>
              <a:tblGrid>
                <a:gridCol w="2924175"/>
                <a:gridCol w="2924175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cs typeface="Times New Roman" pitchFamily="18" charset="0"/>
                        </a:rPr>
                        <a:t>d  </a:t>
                      </a: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cs typeface="Times New Roman" pitchFamily="18" charset="0"/>
                        </a:rPr>
                        <a:t>[m]</a:t>
                      </a:r>
                      <a:endParaRPr kumimoji="0" lang="de-DE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</a:t>
                      </a: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de-DE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[mm]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5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,2</a:t>
                      </a:r>
                      <a:endParaRPr kumimoji="0" 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0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,8</a:t>
                      </a:r>
                      <a:endParaRPr kumimoji="0" 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200</a:t>
                      </a:r>
                      <a:endParaRPr kumimoji="0" 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3,1</a:t>
                      </a:r>
                      <a:endParaRPr kumimoji="0" 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35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9,6</a:t>
                      </a:r>
                      <a:endParaRPr kumimoji="0" 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9,6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00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78,4</a:t>
                      </a:r>
                      <a:endParaRPr kumimoji="0" 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500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959,9</a:t>
                      </a:r>
                      <a:endParaRPr kumimoji="0" 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107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5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2" y="774353"/>
            <a:ext cx="79415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Trigonometrické určování výšek předmětů/objektů</a:t>
            </a:r>
          </a:p>
          <a:p>
            <a:pPr lvl="0"/>
            <a:r>
              <a:rPr lang="cs-CZ" dirty="0" smtClean="0"/>
              <a:t>V případě nepřístupných bodů se využívají různé druhy měření a základen pro určení převýšení/výšky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Trigonometrické určování výškových rozdílů.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880955"/>
            <a:ext cx="6696744" cy="4813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774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6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2" y="774353"/>
            <a:ext cx="7941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Trigonometrické určování výšek předmětů/objektů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Trigonometrické určování výškových rozdílů.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202049"/>
            <a:ext cx="6984135" cy="533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5968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7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2" y="774353"/>
            <a:ext cx="79415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Trigonometrické určování výšek předmětů/objektů</a:t>
            </a:r>
          </a:p>
          <a:p>
            <a:pPr lvl="0"/>
            <a:r>
              <a:rPr lang="cs-CZ" sz="2000" dirty="0" smtClean="0"/>
              <a:t>Obecná základna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Trigonometrické určování výškových rozdílů.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863" y="1926853"/>
            <a:ext cx="5544616" cy="4931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138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8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2" y="774353"/>
            <a:ext cx="79415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-CZ" sz="2000" b="1" dirty="0" smtClean="0"/>
              <a:t>Trigonometrické určování výšek předmětů/objektů</a:t>
            </a:r>
          </a:p>
          <a:p>
            <a:pPr lvl="0"/>
            <a:r>
              <a:rPr lang="cs-CZ" sz="2000" dirty="0" smtClean="0"/>
              <a:t>Základna ve svislé rovině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Trigonometrické určování výškových rozdílů.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5" y="1466596"/>
            <a:ext cx="5432574" cy="5391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0977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07181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cs-CZ" sz="2800" b="1" dirty="0" smtClean="0"/>
              <a:t>Kone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9</a:t>
            </a:fld>
            <a:endParaRPr lang="cs-CZ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4018003" y="97795"/>
            <a:ext cx="110799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8</TotalTime>
  <Words>175</Words>
  <Application>Microsoft Office PowerPoint</Application>
  <PresentationFormat>Předvádění na obrazovce (4:3)</PresentationFormat>
  <Paragraphs>57</Paragraphs>
  <Slides>9</Slides>
  <Notes>9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9</vt:i4>
      </vt:variant>
    </vt:vector>
  </HeadingPairs>
  <TitlesOfParts>
    <vt:vector size="12" baseType="lpstr">
      <vt:lpstr>Office Theme</vt:lpstr>
      <vt:lpstr>Equation</vt:lpstr>
      <vt:lpstr>AutoCAD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tin stroner</dc:creator>
  <cp:lastModifiedBy>Martin Štroner</cp:lastModifiedBy>
  <cp:revision>557</cp:revision>
  <cp:lastPrinted>2011-10-05T16:35:41Z</cp:lastPrinted>
  <dcterms:created xsi:type="dcterms:W3CDTF">2007-03-07T08:58:30Z</dcterms:created>
  <dcterms:modified xsi:type="dcterms:W3CDTF">2012-09-21T14:33:20Z</dcterms:modified>
</cp:coreProperties>
</file>